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04CA" w:rsidRPr="001A436C" w:rsidRDefault="00DB04CA" w:rsidP="00DB04CA">
      <w:pPr>
        <w:ind w:left="-709"/>
      </w:pPr>
      <w:r w:rsidRPr="001A436C">
        <w:t xml:space="preserve">57-1. Построить график функции </w:t>
      </w:r>
      <m:oMath>
        <m:r>
          <m:rPr>
            <m:sty m:val="p"/>
          </m:rP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</m:d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6|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|+8</m:t>
        </m:r>
      </m:oMath>
      <w:r w:rsidRPr="001A436C">
        <w:t xml:space="preserve">  (2 о</w:t>
      </w:r>
      <w:proofErr w:type="spellStart"/>
      <w:r w:rsidRPr="001A436C">
        <w:t>чка</w:t>
      </w:r>
      <w:proofErr w:type="spellEnd"/>
      <w:r w:rsidRPr="001A436C">
        <w:t xml:space="preserve">) </w:t>
      </w:r>
    </w:p>
    <w:p w:rsidR="00DB04CA" w:rsidRPr="001A436C" w:rsidRDefault="00DB04CA" w:rsidP="00DB04CA">
      <w:pPr>
        <w:ind w:left="-709"/>
      </w:pPr>
      <w:r w:rsidRPr="001A436C">
        <w:t xml:space="preserve">57-2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7x+6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x-1</m:t>
            </m:r>
          </m:den>
        </m:f>
      </m:oMath>
      <w:r w:rsidRPr="001A436C">
        <w:t xml:space="preserve">. (3 очка) </w:t>
      </w:r>
    </w:p>
    <w:p w:rsidR="00DB04CA" w:rsidRPr="001A436C" w:rsidRDefault="00DB04CA" w:rsidP="00DB04CA">
      <w:pPr>
        <w:ind w:left="-709"/>
      </w:pPr>
      <w:r w:rsidRPr="001A436C">
        <w:t xml:space="preserve">57-3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-x</m:t>
                </m:r>
              </m:e>
            </m:d>
          </m:e>
        </m:d>
      </m:oMath>
      <w:r w:rsidRPr="001A436C">
        <w:t xml:space="preserve">. (3 очка) </w:t>
      </w:r>
    </w:p>
    <w:p w:rsidR="00DB04CA" w:rsidRPr="001A436C" w:rsidRDefault="00DB04CA" w:rsidP="00DB04CA">
      <w:pPr>
        <w:ind w:left="-709"/>
      </w:pPr>
      <w:r w:rsidRPr="001A436C">
        <w:t xml:space="preserve">57-4. </w:t>
      </w:r>
      <w:r w:rsidRPr="001A436C">
        <w:object w:dxaOrig="13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05pt" o:ole="">
            <v:imagedata r:id="rId6" o:title=""/>
          </v:shape>
          <o:OLEObject Type="Embed" ProgID="Equation.DSMT4" ShapeID="_x0000_i1025" DrawAspect="Content" ObjectID="_1612888856" r:id="rId7"/>
        </w:object>
      </w:r>
      <w:r w:rsidRPr="001A436C">
        <w:t xml:space="preserve"> Р.у. </w:t>
      </w:r>
      <w:r w:rsidRPr="001A436C">
        <w:object w:dxaOrig="1840" w:dyaOrig="360">
          <v:shape id="_x0000_i1026" type="#_x0000_t75" style="width:92.05pt;height:18.15pt" o:ole="">
            <v:imagedata r:id="rId8" o:title=""/>
          </v:shape>
          <o:OLEObject Type="Embed" ProgID="Equation.DSMT4" ShapeID="_x0000_i1026" DrawAspect="Content" ObjectID="_1612888857" r:id="rId9"/>
        </w:object>
      </w:r>
      <w:r w:rsidRPr="001A436C">
        <w:t xml:space="preserve">  (4 очка)</w:t>
      </w:r>
    </w:p>
    <w:p w:rsidR="00DB04CA" w:rsidRPr="001A436C" w:rsidRDefault="00DB04CA" w:rsidP="00DB04CA">
      <w:pPr>
        <w:ind w:left="-709"/>
      </w:pPr>
      <w:r w:rsidRPr="001A436C">
        <w:t xml:space="preserve">57-5. Найти все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1A436C">
        <w:t xml:space="preserve">, при к-рых ур-е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-3a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6a-2=0 </m:t>
        </m:r>
      </m:oMath>
      <w:r w:rsidRPr="001A436C">
        <w:t>им</w:t>
      </w:r>
      <w:proofErr w:type="spellStart"/>
      <w:r w:rsidRPr="001A436C">
        <w:t>еет</w:t>
      </w:r>
      <w:proofErr w:type="spellEnd"/>
      <w:r w:rsidRPr="001A436C">
        <w:t xml:space="preserve"> ровно 2 корня (5 очков) </w:t>
      </w:r>
    </w:p>
    <w:p w:rsidR="000E4277" w:rsidRPr="001A436C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1A436C" w:rsidRDefault="000E4277" w:rsidP="000E4277">
      <w:pPr>
        <w:ind w:left="-1134"/>
        <w:jc w:val="both"/>
      </w:pPr>
    </w:p>
    <w:p w:rsidR="00DB04CA" w:rsidRPr="001A436C" w:rsidRDefault="00DB04CA" w:rsidP="00DB04CA">
      <w:pPr>
        <w:ind w:left="-1134"/>
      </w:pPr>
      <w:r w:rsidRPr="001A436C">
        <w:t xml:space="preserve">57-1. Построить график функции </w:t>
      </w:r>
      <m:oMath>
        <m:r>
          <m:rPr>
            <m:sty m:val="p"/>
          </m:rP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</m:d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6|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|+8</m:t>
        </m:r>
      </m:oMath>
      <w:r w:rsidRPr="001A436C">
        <w:t xml:space="preserve">  (2 о</w:t>
      </w:r>
      <w:proofErr w:type="spellStart"/>
      <w:r w:rsidRPr="001A436C">
        <w:t>чка</w:t>
      </w:r>
      <w:proofErr w:type="spellEnd"/>
      <w:r w:rsidRPr="001A436C">
        <w:t xml:space="preserve">) </w:t>
      </w:r>
    </w:p>
    <w:p w:rsidR="00DB04CA" w:rsidRPr="001A436C" w:rsidRDefault="00DB04CA" w:rsidP="00DB04CA">
      <w:pPr>
        <w:ind w:left="-1134"/>
      </w:pPr>
      <w:r w:rsidRPr="001A436C">
        <w:t xml:space="preserve">57-2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7x+6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x-1</m:t>
            </m:r>
          </m:den>
        </m:f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3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-x</m:t>
                </m:r>
              </m:e>
            </m:d>
          </m:e>
        </m:d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4. </w:t>
      </w:r>
      <w:r w:rsidRPr="001A436C">
        <w:object w:dxaOrig="1359" w:dyaOrig="300">
          <v:shape id="_x0000_i1027" type="#_x0000_t75" style="width:68.25pt;height:15.05pt" o:ole="">
            <v:imagedata r:id="rId6" o:title=""/>
          </v:shape>
          <o:OLEObject Type="Embed" ProgID="Equation.DSMT4" ShapeID="_x0000_i1027" DrawAspect="Content" ObjectID="_1612888858" r:id="rId10"/>
        </w:object>
      </w:r>
      <w:r w:rsidRPr="001A436C">
        <w:t xml:space="preserve"> Р.у. </w:t>
      </w:r>
      <w:r w:rsidRPr="001A436C">
        <w:object w:dxaOrig="1840" w:dyaOrig="360">
          <v:shape id="_x0000_i1028" type="#_x0000_t75" style="width:92.05pt;height:18.15pt" o:ole="">
            <v:imagedata r:id="rId8" o:title=""/>
          </v:shape>
          <o:OLEObject Type="Embed" ProgID="Equation.DSMT4" ShapeID="_x0000_i1028" DrawAspect="Content" ObjectID="_1612888859" r:id="rId11"/>
        </w:object>
      </w:r>
      <w:r w:rsidRPr="001A436C">
        <w:t xml:space="preserve">  (4 очка)</w:t>
      </w:r>
    </w:p>
    <w:p w:rsidR="00DB04CA" w:rsidRPr="001A436C" w:rsidRDefault="00DB04CA" w:rsidP="00DB04CA">
      <w:pPr>
        <w:ind w:left="-1134"/>
      </w:pPr>
      <w:r w:rsidRPr="001A436C">
        <w:t xml:space="preserve">57-5. Найти все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1A436C">
        <w:t xml:space="preserve">, при к-рых ур-е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-3a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6a-2=0 </m:t>
        </m:r>
      </m:oMath>
      <w:r w:rsidRPr="001A436C">
        <w:t xml:space="preserve">имеет ровно 2 корня (5 очков) </w:t>
      </w:r>
    </w:p>
    <w:p w:rsidR="006F3219" w:rsidRPr="001A436C" w:rsidRDefault="006F3219" w:rsidP="006F3219">
      <w:pPr>
        <w:pBdr>
          <w:bottom w:val="single" w:sz="6" w:space="1" w:color="auto"/>
        </w:pBdr>
        <w:ind w:left="-1134"/>
        <w:jc w:val="both"/>
      </w:pPr>
    </w:p>
    <w:p w:rsidR="006F3219" w:rsidRPr="001A436C" w:rsidRDefault="006F3219" w:rsidP="006F3219">
      <w:pPr>
        <w:ind w:left="-1134"/>
        <w:jc w:val="both"/>
      </w:pPr>
    </w:p>
    <w:p w:rsidR="00DB04CA" w:rsidRPr="001A436C" w:rsidRDefault="00DB04CA" w:rsidP="00DB04CA">
      <w:pPr>
        <w:ind w:left="-1134"/>
      </w:pPr>
      <w:r w:rsidRPr="001A436C">
        <w:t xml:space="preserve">57-1. Построить график функции </w:t>
      </w:r>
      <m:oMath>
        <m:r>
          <m:rPr>
            <m:sty m:val="p"/>
          </m:rP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</m:d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6|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|+8</m:t>
        </m:r>
      </m:oMath>
      <w:r w:rsidRPr="001A436C">
        <w:t xml:space="preserve">  (2 о</w:t>
      </w:r>
      <w:proofErr w:type="spellStart"/>
      <w:r w:rsidRPr="001A436C">
        <w:t>чка</w:t>
      </w:r>
      <w:proofErr w:type="spellEnd"/>
      <w:r w:rsidRPr="001A436C">
        <w:t xml:space="preserve">) </w:t>
      </w:r>
    </w:p>
    <w:p w:rsidR="00DB04CA" w:rsidRPr="001A436C" w:rsidRDefault="00DB04CA" w:rsidP="00DB04CA">
      <w:pPr>
        <w:ind w:left="-1134"/>
      </w:pPr>
      <w:r w:rsidRPr="001A436C">
        <w:t xml:space="preserve">57-2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7x+6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x-1</m:t>
            </m:r>
          </m:den>
        </m:f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3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-x</m:t>
                </m:r>
              </m:e>
            </m:d>
          </m:e>
        </m:d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4. </w:t>
      </w:r>
      <w:r w:rsidRPr="001A436C">
        <w:object w:dxaOrig="1359" w:dyaOrig="300">
          <v:shape id="_x0000_i1029" type="#_x0000_t75" style="width:68.25pt;height:15.05pt" o:ole="">
            <v:imagedata r:id="rId6" o:title=""/>
          </v:shape>
          <o:OLEObject Type="Embed" ProgID="Equation.DSMT4" ShapeID="_x0000_i1029" DrawAspect="Content" ObjectID="_1612888860" r:id="rId12"/>
        </w:object>
      </w:r>
      <w:r w:rsidRPr="001A436C">
        <w:t xml:space="preserve"> Р.у. </w:t>
      </w:r>
      <w:r w:rsidRPr="001A436C">
        <w:object w:dxaOrig="1840" w:dyaOrig="360">
          <v:shape id="_x0000_i1030" type="#_x0000_t75" style="width:92.05pt;height:18.15pt" o:ole="">
            <v:imagedata r:id="rId8" o:title=""/>
          </v:shape>
          <o:OLEObject Type="Embed" ProgID="Equation.DSMT4" ShapeID="_x0000_i1030" DrawAspect="Content" ObjectID="_1612888861" r:id="rId13"/>
        </w:object>
      </w:r>
      <w:r w:rsidRPr="001A436C">
        <w:t xml:space="preserve">  (4 очка)</w:t>
      </w:r>
    </w:p>
    <w:p w:rsidR="00DB04CA" w:rsidRPr="001A436C" w:rsidRDefault="00DB04CA" w:rsidP="00DB04CA">
      <w:pPr>
        <w:ind w:left="-1134"/>
      </w:pPr>
      <w:r w:rsidRPr="001A436C">
        <w:t xml:space="preserve">57-5. Найти все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1A436C">
        <w:t xml:space="preserve">, при к-рых ур-е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-3a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6a-2=0 </m:t>
        </m:r>
      </m:oMath>
      <w:r w:rsidRPr="001A436C">
        <w:t>им</w:t>
      </w:r>
      <w:proofErr w:type="spellStart"/>
      <w:r w:rsidRPr="001A436C">
        <w:t>еет</w:t>
      </w:r>
      <w:proofErr w:type="spellEnd"/>
      <w:r w:rsidRPr="001A436C">
        <w:t xml:space="preserve"> ровно 2 корня (5 очков) </w:t>
      </w:r>
    </w:p>
    <w:p w:rsidR="00DB04CA" w:rsidRPr="001A436C" w:rsidRDefault="00DB04CA" w:rsidP="00DB04CA">
      <w:pPr>
        <w:pBdr>
          <w:bottom w:val="single" w:sz="6" w:space="1" w:color="auto"/>
        </w:pBdr>
        <w:ind w:left="-1134"/>
        <w:jc w:val="both"/>
      </w:pPr>
    </w:p>
    <w:p w:rsidR="00DB04CA" w:rsidRPr="001A436C" w:rsidRDefault="00DB04CA" w:rsidP="00DB04CA">
      <w:pPr>
        <w:ind w:left="-1134"/>
        <w:jc w:val="both"/>
      </w:pPr>
    </w:p>
    <w:p w:rsidR="00DB04CA" w:rsidRPr="001A436C" w:rsidRDefault="00DB04CA" w:rsidP="00DB04CA">
      <w:pPr>
        <w:ind w:left="-1134"/>
      </w:pPr>
      <w:r w:rsidRPr="001A436C">
        <w:t xml:space="preserve">57-1. Построить график функции </w:t>
      </w:r>
      <m:oMath>
        <m:r>
          <m:rPr>
            <m:sty m:val="p"/>
          </m:rP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</m:d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6|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|+8</m:t>
        </m:r>
      </m:oMath>
      <w:r w:rsidRPr="001A436C">
        <w:t xml:space="preserve">  (2 о</w:t>
      </w:r>
      <w:proofErr w:type="spellStart"/>
      <w:r w:rsidRPr="001A436C">
        <w:t>чка</w:t>
      </w:r>
      <w:proofErr w:type="spellEnd"/>
      <w:r w:rsidRPr="001A436C">
        <w:t xml:space="preserve">) </w:t>
      </w:r>
    </w:p>
    <w:p w:rsidR="00DB04CA" w:rsidRPr="001A436C" w:rsidRDefault="00DB04CA" w:rsidP="00DB04CA">
      <w:pPr>
        <w:ind w:left="-1134"/>
      </w:pPr>
      <w:r w:rsidRPr="001A436C">
        <w:t xml:space="preserve">57-2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7x+6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x-1</m:t>
            </m:r>
          </m:den>
        </m:f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3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-x</m:t>
                </m:r>
              </m:e>
            </m:d>
          </m:e>
        </m:d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4. </w:t>
      </w:r>
      <w:r w:rsidRPr="001A436C">
        <w:object w:dxaOrig="1359" w:dyaOrig="300">
          <v:shape id="_x0000_i1031" type="#_x0000_t75" style="width:68.25pt;height:15.05pt" o:ole="">
            <v:imagedata r:id="rId6" o:title=""/>
          </v:shape>
          <o:OLEObject Type="Embed" ProgID="Equation.DSMT4" ShapeID="_x0000_i1031" DrawAspect="Content" ObjectID="_1612888862" r:id="rId14"/>
        </w:object>
      </w:r>
      <w:r w:rsidRPr="001A436C">
        <w:t xml:space="preserve"> Р.у. </w:t>
      </w:r>
      <w:r w:rsidRPr="001A436C">
        <w:object w:dxaOrig="1840" w:dyaOrig="360">
          <v:shape id="_x0000_i1032" type="#_x0000_t75" style="width:92.05pt;height:18.15pt" o:ole="">
            <v:imagedata r:id="rId8" o:title=""/>
          </v:shape>
          <o:OLEObject Type="Embed" ProgID="Equation.DSMT4" ShapeID="_x0000_i1032" DrawAspect="Content" ObjectID="_1612888863" r:id="rId15"/>
        </w:object>
      </w:r>
      <w:r w:rsidRPr="001A436C">
        <w:t xml:space="preserve">  (4 очка)</w:t>
      </w:r>
    </w:p>
    <w:p w:rsidR="00DB04CA" w:rsidRPr="001A436C" w:rsidRDefault="00DB04CA" w:rsidP="00DB04CA">
      <w:pPr>
        <w:ind w:left="-1134"/>
      </w:pPr>
      <w:r w:rsidRPr="001A436C">
        <w:t xml:space="preserve">57-5. Найти все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1A436C">
        <w:t xml:space="preserve">, при к-рых ур-е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-3a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6a-2=0 </m:t>
        </m:r>
      </m:oMath>
      <w:r w:rsidRPr="001A436C">
        <w:t xml:space="preserve">имеет ровно 2 корня (5 очков) </w:t>
      </w:r>
    </w:p>
    <w:p w:rsidR="006F3219" w:rsidRPr="001A436C" w:rsidRDefault="006F3219" w:rsidP="006F3219">
      <w:pPr>
        <w:pBdr>
          <w:bottom w:val="single" w:sz="6" w:space="1" w:color="auto"/>
        </w:pBdr>
        <w:ind w:left="-1134"/>
        <w:jc w:val="both"/>
      </w:pPr>
    </w:p>
    <w:p w:rsidR="006F3219" w:rsidRPr="001A436C" w:rsidRDefault="006F3219" w:rsidP="006F3219">
      <w:pPr>
        <w:ind w:left="-1134"/>
        <w:jc w:val="both"/>
      </w:pPr>
    </w:p>
    <w:p w:rsidR="00DB04CA" w:rsidRPr="001A436C" w:rsidRDefault="00DB04CA" w:rsidP="00DB04CA">
      <w:pPr>
        <w:ind w:left="-1134"/>
      </w:pPr>
      <w:r w:rsidRPr="001A436C">
        <w:t xml:space="preserve">57-1. Построить график функции </w:t>
      </w:r>
      <m:oMath>
        <m:r>
          <m:rPr>
            <m:sty m:val="p"/>
          </m:rP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</m:d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6|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|+8</m:t>
        </m:r>
      </m:oMath>
      <w:r w:rsidRPr="001A436C">
        <w:t xml:space="preserve">  (2 о</w:t>
      </w:r>
      <w:proofErr w:type="spellStart"/>
      <w:r w:rsidRPr="001A436C">
        <w:t>чка</w:t>
      </w:r>
      <w:proofErr w:type="spellEnd"/>
      <w:r w:rsidRPr="001A436C">
        <w:t xml:space="preserve">) </w:t>
      </w:r>
    </w:p>
    <w:p w:rsidR="00DB04CA" w:rsidRPr="001A436C" w:rsidRDefault="00DB04CA" w:rsidP="00DB04CA">
      <w:pPr>
        <w:ind w:left="-1134"/>
      </w:pPr>
      <w:r w:rsidRPr="001A436C">
        <w:t xml:space="preserve">57-2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7x+6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x-1</m:t>
            </m:r>
          </m:den>
        </m:f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3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-x</m:t>
                </m:r>
              </m:e>
            </m:d>
          </m:e>
        </m:d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4. </w:t>
      </w:r>
      <w:r w:rsidRPr="001A436C">
        <w:object w:dxaOrig="1359" w:dyaOrig="300">
          <v:shape id="_x0000_i1033" type="#_x0000_t75" style="width:68.25pt;height:15.05pt" o:ole="">
            <v:imagedata r:id="rId6" o:title=""/>
          </v:shape>
          <o:OLEObject Type="Embed" ProgID="Equation.DSMT4" ShapeID="_x0000_i1033" DrawAspect="Content" ObjectID="_1612888864" r:id="rId16"/>
        </w:object>
      </w:r>
      <w:r w:rsidRPr="001A436C">
        <w:t xml:space="preserve"> Р.у. </w:t>
      </w:r>
      <w:r w:rsidRPr="001A436C">
        <w:object w:dxaOrig="1840" w:dyaOrig="360">
          <v:shape id="_x0000_i1034" type="#_x0000_t75" style="width:92.05pt;height:18.15pt" o:ole="">
            <v:imagedata r:id="rId8" o:title=""/>
          </v:shape>
          <o:OLEObject Type="Embed" ProgID="Equation.DSMT4" ShapeID="_x0000_i1034" DrawAspect="Content" ObjectID="_1612888865" r:id="rId17"/>
        </w:object>
      </w:r>
      <w:r w:rsidRPr="001A436C">
        <w:t xml:space="preserve">  (4 очка)</w:t>
      </w:r>
    </w:p>
    <w:p w:rsidR="00DB04CA" w:rsidRPr="001A436C" w:rsidRDefault="00DB04CA" w:rsidP="00DB04CA">
      <w:pPr>
        <w:ind w:left="-1134"/>
      </w:pPr>
      <w:r w:rsidRPr="001A436C">
        <w:t xml:space="preserve">57-5. Найти все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1A436C">
        <w:t xml:space="preserve">, при к-рых ур-е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-3a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6a-2=0 </m:t>
        </m:r>
      </m:oMath>
      <w:r w:rsidRPr="001A436C">
        <w:t>им</w:t>
      </w:r>
      <w:proofErr w:type="spellStart"/>
      <w:r w:rsidRPr="001A436C">
        <w:t>еет</w:t>
      </w:r>
      <w:proofErr w:type="spellEnd"/>
      <w:r w:rsidRPr="001A436C">
        <w:t xml:space="preserve"> ровно 2 корня (5 очков) </w:t>
      </w:r>
    </w:p>
    <w:p w:rsidR="00DB04CA" w:rsidRPr="001A436C" w:rsidRDefault="00DB04CA" w:rsidP="00DB04CA">
      <w:pPr>
        <w:pBdr>
          <w:bottom w:val="single" w:sz="6" w:space="1" w:color="auto"/>
        </w:pBdr>
        <w:ind w:left="-1134"/>
        <w:jc w:val="both"/>
      </w:pPr>
    </w:p>
    <w:p w:rsidR="00DB04CA" w:rsidRPr="001A436C" w:rsidRDefault="00DB04CA" w:rsidP="00DB04CA">
      <w:pPr>
        <w:ind w:left="-1134"/>
        <w:jc w:val="both"/>
      </w:pPr>
    </w:p>
    <w:p w:rsidR="00DB04CA" w:rsidRPr="001A436C" w:rsidRDefault="00DB04CA" w:rsidP="00DB04CA">
      <w:pPr>
        <w:ind w:left="-1134"/>
      </w:pPr>
      <w:r w:rsidRPr="001A436C">
        <w:t xml:space="preserve">57-1. Построить график функции </w:t>
      </w:r>
      <m:oMath>
        <m:r>
          <m:rPr>
            <m:sty m:val="p"/>
          </m:rP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</m:d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6|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|+8</m:t>
        </m:r>
      </m:oMath>
      <w:r w:rsidRPr="001A436C">
        <w:t xml:space="preserve">  (2 о</w:t>
      </w:r>
      <w:proofErr w:type="spellStart"/>
      <w:r w:rsidRPr="001A436C">
        <w:t>чка</w:t>
      </w:r>
      <w:proofErr w:type="spellEnd"/>
      <w:r w:rsidRPr="001A436C">
        <w:t xml:space="preserve">) </w:t>
      </w:r>
    </w:p>
    <w:p w:rsidR="00DB04CA" w:rsidRPr="001A436C" w:rsidRDefault="00DB04CA" w:rsidP="00DB04CA">
      <w:pPr>
        <w:ind w:left="-1134"/>
      </w:pPr>
      <w:r w:rsidRPr="001A436C">
        <w:t xml:space="preserve">57-2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7x+6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x-1</m:t>
            </m:r>
          </m:den>
        </m:f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3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-x</m:t>
                </m:r>
              </m:e>
            </m:d>
          </m:e>
        </m:d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4. </w:t>
      </w:r>
      <w:r w:rsidRPr="001A436C">
        <w:object w:dxaOrig="1359" w:dyaOrig="300">
          <v:shape id="_x0000_i1035" type="#_x0000_t75" style="width:68.25pt;height:15.05pt" o:ole="">
            <v:imagedata r:id="rId6" o:title=""/>
          </v:shape>
          <o:OLEObject Type="Embed" ProgID="Equation.DSMT4" ShapeID="_x0000_i1035" DrawAspect="Content" ObjectID="_1612888866" r:id="rId18"/>
        </w:object>
      </w:r>
      <w:r w:rsidRPr="001A436C">
        <w:t xml:space="preserve"> Р.у. </w:t>
      </w:r>
      <w:r w:rsidRPr="001A436C">
        <w:object w:dxaOrig="1840" w:dyaOrig="360">
          <v:shape id="_x0000_i1036" type="#_x0000_t75" style="width:92.05pt;height:18.15pt" o:ole="">
            <v:imagedata r:id="rId8" o:title=""/>
          </v:shape>
          <o:OLEObject Type="Embed" ProgID="Equation.DSMT4" ShapeID="_x0000_i1036" DrawAspect="Content" ObjectID="_1612888867" r:id="rId19"/>
        </w:object>
      </w:r>
      <w:r w:rsidRPr="001A436C">
        <w:t xml:space="preserve">  (4 очка)</w:t>
      </w:r>
    </w:p>
    <w:p w:rsidR="00DB04CA" w:rsidRPr="001A436C" w:rsidRDefault="00DB04CA" w:rsidP="00DB04CA">
      <w:pPr>
        <w:ind w:left="-1134"/>
      </w:pPr>
      <w:r w:rsidRPr="001A436C">
        <w:t xml:space="preserve">57-5. Найти все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1A436C">
        <w:t xml:space="preserve">, при к-рых ур-е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-3a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6a-2=0 </m:t>
        </m:r>
      </m:oMath>
      <w:r w:rsidRPr="001A436C">
        <w:t>им</w:t>
      </w:r>
      <w:proofErr w:type="spellStart"/>
      <w:r w:rsidRPr="001A436C">
        <w:t>еет</w:t>
      </w:r>
      <w:proofErr w:type="spellEnd"/>
      <w:r w:rsidRPr="001A436C">
        <w:t xml:space="preserve"> ровно 2 корня (5 очков) </w:t>
      </w:r>
    </w:p>
    <w:p w:rsidR="00DB04CA" w:rsidRPr="001A436C" w:rsidRDefault="00DB04CA" w:rsidP="00DB04CA">
      <w:pPr>
        <w:pBdr>
          <w:bottom w:val="single" w:sz="6" w:space="1" w:color="auto"/>
        </w:pBdr>
        <w:ind w:left="-1134"/>
        <w:jc w:val="both"/>
      </w:pPr>
    </w:p>
    <w:p w:rsidR="00DB04CA" w:rsidRPr="001A436C" w:rsidRDefault="00DB04CA" w:rsidP="00DB04CA">
      <w:pPr>
        <w:ind w:left="-1134"/>
        <w:jc w:val="both"/>
      </w:pPr>
    </w:p>
    <w:p w:rsidR="00DB04CA" w:rsidRPr="001A436C" w:rsidRDefault="00DB04CA" w:rsidP="00DB04CA">
      <w:pPr>
        <w:ind w:left="-1134"/>
      </w:pPr>
      <w:r w:rsidRPr="001A436C">
        <w:t xml:space="preserve">57-1. Построить график функции </w:t>
      </w:r>
      <m:oMath>
        <m:r>
          <m:rPr>
            <m:sty m:val="p"/>
          </m:rP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</m:d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6|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|+8</m:t>
        </m:r>
      </m:oMath>
      <w:r w:rsidRPr="001A436C">
        <w:t xml:space="preserve">  (2 о</w:t>
      </w:r>
      <w:proofErr w:type="spellStart"/>
      <w:r w:rsidRPr="001A436C">
        <w:t>чка</w:t>
      </w:r>
      <w:proofErr w:type="spellEnd"/>
      <w:r w:rsidRPr="001A436C">
        <w:t xml:space="preserve">) </w:t>
      </w:r>
    </w:p>
    <w:p w:rsidR="00DB04CA" w:rsidRPr="001A436C" w:rsidRDefault="00DB04CA" w:rsidP="00DB04CA">
      <w:pPr>
        <w:ind w:left="-1134"/>
      </w:pPr>
      <w:r w:rsidRPr="001A436C">
        <w:t xml:space="preserve">57-2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7x+6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x-1</m:t>
            </m:r>
          </m:den>
        </m:f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3. Построить график: </w:t>
      </w:r>
      <m:oMath>
        <m:r>
          <m:rPr>
            <m:sty m:val="p"/>
          </m:rPr>
          <w:rPr>
            <w:rFonts w:ascii="Cambria Math" w:eastAsiaTheme="minorHAnsi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-x</m:t>
                </m:r>
              </m:e>
            </m:d>
          </m:e>
        </m:d>
      </m:oMath>
      <w:r w:rsidRPr="001A436C">
        <w:t xml:space="preserve">. (3 очка) </w:t>
      </w:r>
    </w:p>
    <w:p w:rsidR="00DB04CA" w:rsidRPr="001A436C" w:rsidRDefault="00DB04CA" w:rsidP="00DB04CA">
      <w:pPr>
        <w:ind w:left="-1134"/>
      </w:pPr>
      <w:r w:rsidRPr="001A436C">
        <w:t xml:space="preserve">57-4. </w:t>
      </w:r>
      <w:r w:rsidRPr="001A436C">
        <w:object w:dxaOrig="1359" w:dyaOrig="300">
          <v:shape id="_x0000_i1037" type="#_x0000_t75" style="width:68.25pt;height:15.05pt" o:ole="">
            <v:imagedata r:id="rId6" o:title=""/>
          </v:shape>
          <o:OLEObject Type="Embed" ProgID="Equation.DSMT4" ShapeID="_x0000_i1037" DrawAspect="Content" ObjectID="_1612888868" r:id="rId20"/>
        </w:object>
      </w:r>
      <w:r w:rsidRPr="001A436C">
        <w:t xml:space="preserve"> Р.у. </w:t>
      </w:r>
      <w:r w:rsidRPr="001A436C">
        <w:object w:dxaOrig="1840" w:dyaOrig="360">
          <v:shape id="_x0000_i1038" type="#_x0000_t75" style="width:92.05pt;height:18.15pt" o:ole="">
            <v:imagedata r:id="rId8" o:title=""/>
          </v:shape>
          <o:OLEObject Type="Embed" ProgID="Equation.DSMT4" ShapeID="_x0000_i1038" DrawAspect="Content" ObjectID="_1612888869" r:id="rId21"/>
        </w:object>
      </w:r>
      <w:r w:rsidRPr="001A436C">
        <w:t xml:space="preserve">  (4 очка)</w:t>
      </w:r>
    </w:p>
    <w:p w:rsidR="00DB04CA" w:rsidRPr="001A436C" w:rsidRDefault="00DB04CA" w:rsidP="00DB04CA">
      <w:pPr>
        <w:ind w:left="-1134"/>
      </w:pPr>
      <w:r w:rsidRPr="001A436C">
        <w:t xml:space="preserve">57-5. Найти все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1A436C">
        <w:t xml:space="preserve">, при к-рых ур-е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-3a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6a-2=0 </m:t>
        </m:r>
      </m:oMath>
      <w:r w:rsidRPr="001A436C">
        <w:t xml:space="preserve">имеет ровно 2 корня (5 очков) </w:t>
      </w:r>
    </w:p>
    <w:p w:rsidR="006F3219" w:rsidRPr="001A436C" w:rsidRDefault="006F3219" w:rsidP="00DB04CA">
      <w:pPr>
        <w:ind w:left="-1134"/>
      </w:pPr>
    </w:p>
    <w:sectPr w:rsidR="006F3219" w:rsidRPr="001A436C" w:rsidSect="00FF39AA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63C1A"/>
    <w:rsid w:val="00172038"/>
    <w:rsid w:val="00185A32"/>
    <w:rsid w:val="00185ED2"/>
    <w:rsid w:val="00186057"/>
    <w:rsid w:val="001A060D"/>
    <w:rsid w:val="001A436C"/>
    <w:rsid w:val="001B0156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B118E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F24F4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14.bin"/><Relationship Id="rId50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04FD045-AFEE-4FEF-8057-9811E5E8CD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62</Words>
  <Characters>2066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12-15T08:48:00Z</cp:lastPrinted>
  <dcterms:created xsi:type="dcterms:W3CDTF">2019-02-28T16:14:00Z</dcterms:created>
  <dcterms:modified xsi:type="dcterms:W3CDTF">2019-02-28T16:16:00Z</dcterms:modified>
</cp:coreProperties>
</file>